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6B62" w:rsidRPr="000C61AD" w:rsidRDefault="00836B62" w:rsidP="00836B62">
      <w:pPr>
        <w:tabs>
          <w:tab w:val="left" w:pos="900"/>
          <w:tab w:val="left" w:pos="6120"/>
        </w:tabs>
        <w:spacing w:after="0" w:line="312" w:lineRule="auto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>BÀI 6. ĐỐI XỨNG TRỤC</w:t>
      </w:r>
    </w:p>
    <w:p w:rsidR="00836B62" w:rsidRPr="000C61AD" w:rsidRDefault="00836B62" w:rsidP="00836B62">
      <w:pPr>
        <w:pStyle w:val="BodyText2"/>
        <w:spacing w:after="0" w:line="312" w:lineRule="auto"/>
        <w:rPr>
          <w:rFonts w:ascii="Times New Roman" w:hAnsi="Times New Roman"/>
          <w:color w:val="FF0000"/>
          <w:sz w:val="32"/>
          <w:szCs w:val="32"/>
          <w:lang w:val="nl-NL"/>
        </w:rPr>
      </w:pPr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>1) Hai điểm đối xứng qua một đường</w:t>
      </w:r>
      <w:r w:rsidRPr="000C61AD">
        <w:rPr>
          <w:rFonts w:ascii="Times New Roman" w:hAnsi="Times New Roman"/>
          <w:color w:val="FF0000"/>
          <w:sz w:val="32"/>
          <w:szCs w:val="32"/>
          <w:lang w:val="nl-NL"/>
        </w:rPr>
        <w:t xml:space="preserve"> thẳng:</w:t>
      </w:r>
    </w:p>
    <w:p w:rsidR="00836B62" w:rsidRPr="003E2111" w:rsidRDefault="00836B62" w:rsidP="00836B62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68BAECEB" wp14:editId="661FE6FC">
            <wp:simplePos x="0" y="0"/>
            <wp:positionH relativeFrom="column">
              <wp:posOffset>400050</wp:posOffset>
            </wp:positionH>
            <wp:positionV relativeFrom="paragraph">
              <wp:posOffset>218440</wp:posOffset>
            </wp:positionV>
            <wp:extent cx="3190875" cy="1828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a) </w:t>
      </w:r>
      <w:r w:rsidRPr="003E2111">
        <w:rPr>
          <w:rFonts w:ascii="Times New Roman" w:hAnsi="Times New Roman"/>
          <w:iCs/>
          <w:color w:val="000000"/>
          <w:sz w:val="28"/>
          <w:szCs w:val="28"/>
          <w:u w:val="single"/>
          <w:lang w:val="nl-NL"/>
        </w:rPr>
        <w:t>Định nghĩa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:  SGK/84  </w:t>
      </w:r>
    </w:p>
    <w:p w:rsidR="00836B62" w:rsidRPr="003E2111" w:rsidRDefault="00836B62">
      <w:pPr>
        <w:rPr>
          <w:sz w:val="28"/>
          <w:szCs w:val="28"/>
        </w:rPr>
      </w:pPr>
    </w:p>
    <w:p w:rsidR="00836B62" w:rsidRPr="003E2111" w:rsidRDefault="00836B62">
      <w:pPr>
        <w:rPr>
          <w:sz w:val="28"/>
          <w:szCs w:val="28"/>
        </w:rPr>
      </w:pPr>
    </w:p>
    <w:p w:rsidR="00836B62" w:rsidRPr="003E2111" w:rsidRDefault="00836B62">
      <w:pPr>
        <w:rPr>
          <w:sz w:val="28"/>
          <w:szCs w:val="28"/>
        </w:rPr>
      </w:pPr>
    </w:p>
    <w:p w:rsidR="00836B62" w:rsidRPr="003E2111" w:rsidRDefault="00836B62">
      <w:pPr>
        <w:rPr>
          <w:sz w:val="28"/>
          <w:szCs w:val="28"/>
        </w:rPr>
      </w:pPr>
    </w:p>
    <w:p w:rsidR="00836B62" w:rsidRPr="003E2111" w:rsidRDefault="00836B62">
      <w:pPr>
        <w:rPr>
          <w:sz w:val="28"/>
          <w:szCs w:val="28"/>
        </w:rPr>
      </w:pPr>
    </w:p>
    <w:p w:rsidR="00836B62" w:rsidRPr="003E2111" w:rsidRDefault="00836B62" w:rsidP="00836B62">
      <w:pPr>
        <w:tabs>
          <w:tab w:val="left" w:pos="1110"/>
        </w:tabs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836B62" w:rsidRPr="003E2111" w:rsidRDefault="00836B62" w:rsidP="00836B62">
      <w:pPr>
        <w:tabs>
          <w:tab w:val="left" w:pos="1110"/>
        </w:tabs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836B62" w:rsidRPr="003E2111" w:rsidRDefault="00836B62" w:rsidP="00836B62">
      <w:pPr>
        <w:tabs>
          <w:tab w:val="left" w:pos="1110"/>
        </w:tabs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A và A’đối xứng với nhau qua d </w:t>
      </w:r>
      <w:r w:rsidRPr="003E2111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0ED35CC" wp14:editId="5735D4A9">
            <wp:extent cx="209550" cy="161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d là đường trung trực của đoạn thẳng AA’</w:t>
      </w:r>
    </w:p>
    <w:p w:rsidR="00836B62" w:rsidRPr="003E2111" w:rsidRDefault="00836B62" w:rsidP="00836B62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b) </w:t>
      </w:r>
      <w:r w:rsidRPr="003E2111">
        <w:rPr>
          <w:rFonts w:ascii="Times New Roman" w:hAnsi="Times New Roman"/>
          <w:color w:val="000000"/>
          <w:sz w:val="28"/>
          <w:szCs w:val="28"/>
          <w:u w:val="single"/>
          <w:lang w:val="nl-NL"/>
        </w:rPr>
        <w:t>Quy ước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: Nếu B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sym w:font="Symbol" w:char="F0CE"/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d thì B’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sym w:font="Symbol" w:char="F0BA"/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B</w:t>
      </w:r>
    </w:p>
    <w:p w:rsidR="00836B62" w:rsidRPr="000C61AD" w:rsidRDefault="00836B62" w:rsidP="00836B62">
      <w:pPr>
        <w:pStyle w:val="BodyText2"/>
        <w:spacing w:after="0" w:line="312" w:lineRule="auto"/>
        <w:rPr>
          <w:rFonts w:ascii="Times New Roman" w:hAnsi="Times New Roman"/>
          <w:color w:val="FF0000"/>
          <w:sz w:val="32"/>
          <w:szCs w:val="32"/>
          <w:lang w:val="nl-NL"/>
        </w:rPr>
      </w:pPr>
      <w:r w:rsidRPr="003E2111">
        <w:rPr>
          <w:noProof/>
          <w:sz w:val="28"/>
          <w:szCs w:val="28"/>
        </w:rPr>
        <w:t xml:space="preserve"> </w:t>
      </w:r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>2) Hai hình đối xứng qua một đường thẳng:</w:t>
      </w:r>
    </w:p>
    <w:p w:rsidR="00836B62" w:rsidRPr="003E2111" w:rsidRDefault="00775319" w:rsidP="00836B62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        </w:t>
      </w:r>
      <w:r w:rsidRPr="003E2111">
        <w:rPr>
          <w:noProof/>
          <w:sz w:val="28"/>
          <w:szCs w:val="28"/>
        </w:rPr>
        <w:drawing>
          <wp:inline distT="0" distB="0" distL="0" distR="0" wp14:anchorId="5A479843" wp14:editId="07A92879">
            <wp:extent cx="4619625" cy="29051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         </w:t>
      </w:r>
    </w:p>
    <w:p w:rsidR="00836B62" w:rsidRPr="003E2111" w:rsidRDefault="00836B62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3E2111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BE4E9B4" wp14:editId="07E677DC">
            <wp:simplePos x="0" y="0"/>
            <wp:positionH relativeFrom="column">
              <wp:posOffset>4648200</wp:posOffset>
            </wp:positionH>
            <wp:positionV relativeFrom="paragraph">
              <wp:posOffset>6758305</wp:posOffset>
            </wp:positionV>
            <wp:extent cx="2008505" cy="13208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111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2F90E1C1" wp14:editId="643170BE">
            <wp:simplePos x="0" y="0"/>
            <wp:positionH relativeFrom="column">
              <wp:posOffset>4648200</wp:posOffset>
            </wp:positionH>
            <wp:positionV relativeFrom="paragraph">
              <wp:posOffset>6758305</wp:posOffset>
            </wp:positionV>
            <wp:extent cx="2008505" cy="13208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111">
        <w:rPr>
          <w:rFonts w:ascii="Times New Roman" w:hAnsi="Times New Roman"/>
          <w:color w:val="000000"/>
          <w:sz w:val="28"/>
          <w:szCs w:val="28"/>
          <w:lang w:val="sv-SE"/>
        </w:rPr>
        <w:t>Đoạn thẳng AB và A’B’ là hai đoạn thẳng đối xứng với nhau qua đường thẳ</w:t>
      </w:r>
      <w:r w:rsidR="003E2111" w:rsidRPr="003E2111">
        <w:rPr>
          <w:rFonts w:ascii="Times New Roman" w:hAnsi="Times New Roman"/>
          <w:color w:val="000000"/>
          <w:sz w:val="28"/>
          <w:szCs w:val="28"/>
          <w:lang w:val="sv-SE"/>
        </w:rPr>
        <w:t>ng d.</w:t>
      </w: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E2111">
        <w:rPr>
          <w:rFonts w:ascii="Times New Roman" w:hAnsi="Times New Roman"/>
          <w:color w:val="000000"/>
          <w:sz w:val="28"/>
          <w:szCs w:val="28"/>
        </w:rPr>
        <w:t xml:space="preserve">* </w:t>
      </w:r>
      <w:proofErr w:type="spellStart"/>
      <w:r w:rsidRPr="003E2111">
        <w:rPr>
          <w:rFonts w:ascii="Times New Roman" w:hAnsi="Times New Roman"/>
          <w:color w:val="000000"/>
          <w:sz w:val="28"/>
          <w:szCs w:val="28"/>
        </w:rPr>
        <w:t>Định</w:t>
      </w:r>
      <w:proofErr w:type="spellEnd"/>
      <w:r w:rsidRPr="003E211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3E2111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3E2111">
        <w:rPr>
          <w:rFonts w:ascii="Times New Roman" w:hAnsi="Times New Roman"/>
          <w:color w:val="000000"/>
          <w:sz w:val="28"/>
          <w:szCs w:val="28"/>
        </w:rPr>
        <w:t>: SGK/85</w:t>
      </w:r>
    </w:p>
    <w:p w:rsidR="00836B62" w:rsidRPr="003E2111" w:rsidRDefault="003E2111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3E2111">
        <w:rPr>
          <w:rFonts w:ascii="Times New Roman" w:hAnsi="Times New Roman"/>
          <w:color w:val="000000"/>
          <w:sz w:val="28"/>
          <w:szCs w:val="28"/>
        </w:rPr>
        <w:t>*</w:t>
      </w:r>
      <w:proofErr w:type="spellStart"/>
      <w:r w:rsidRPr="003E2111">
        <w:rPr>
          <w:rFonts w:ascii="Times New Roman" w:hAnsi="Times New Roman"/>
          <w:color w:val="000000"/>
          <w:sz w:val="28"/>
          <w:szCs w:val="28"/>
        </w:rPr>
        <w:t>Kết</w:t>
      </w:r>
      <w:proofErr w:type="spellEnd"/>
      <w:r w:rsidRPr="003E211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3E2111">
        <w:rPr>
          <w:rFonts w:ascii="Times New Roman" w:hAnsi="Times New Roman"/>
          <w:color w:val="000000"/>
          <w:sz w:val="28"/>
          <w:szCs w:val="28"/>
        </w:rPr>
        <w:t>luận</w:t>
      </w:r>
      <w:proofErr w:type="spellEnd"/>
      <w:r w:rsidRPr="003E2111">
        <w:rPr>
          <w:rFonts w:ascii="Times New Roman" w:hAnsi="Times New Roman"/>
          <w:color w:val="000000"/>
          <w:sz w:val="28"/>
          <w:szCs w:val="28"/>
        </w:rPr>
        <w:t>: SGK/85</w:t>
      </w: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</w:p>
    <w:p w:rsidR="003E2111" w:rsidRPr="000C61AD" w:rsidRDefault="003E2111" w:rsidP="003E2111">
      <w:pPr>
        <w:spacing w:after="0" w:line="312" w:lineRule="auto"/>
        <w:jc w:val="both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3. </w:t>
      </w:r>
      <w:r w:rsidRPr="000C61AD">
        <w:rPr>
          <w:rFonts w:ascii="Times New Roman" w:hAnsi="Times New Roman"/>
          <w:b/>
          <w:iCs/>
          <w:color w:val="FF0000"/>
          <w:sz w:val="32"/>
          <w:szCs w:val="32"/>
          <w:u w:val="single"/>
          <w:lang w:val="nl-NL"/>
        </w:rPr>
        <w:t xml:space="preserve">Hình có trục đối xứng     </w:t>
      </w:r>
    </w:p>
    <w:p w:rsidR="003E2111" w:rsidRPr="003E2111" w:rsidRDefault="00775319" w:rsidP="00836B62">
      <w:pPr>
        <w:rPr>
          <w:noProof/>
          <w:sz w:val="28"/>
          <w:szCs w:val="28"/>
        </w:rPr>
        <w:sectPr w:rsidR="003E2111" w:rsidRPr="003E2111" w:rsidSect="00775319">
          <w:pgSz w:w="12240" w:h="15840"/>
          <w:pgMar w:top="990" w:right="1440" w:bottom="900" w:left="1440" w:header="720" w:footer="720" w:gutter="0"/>
          <w:cols w:space="720"/>
          <w:docGrid w:linePitch="360"/>
        </w:sectPr>
      </w:pPr>
      <w:r>
        <w:rPr>
          <w:noProof/>
          <w:sz w:val="28"/>
          <w:szCs w:val="28"/>
        </w:rPr>
        <w:t xml:space="preserve">      </w:t>
      </w:r>
    </w:p>
    <w:p w:rsidR="00836B62" w:rsidRPr="003E2111" w:rsidRDefault="003E2111" w:rsidP="00836B62">
      <w:pPr>
        <w:rPr>
          <w:noProof/>
          <w:sz w:val="28"/>
          <w:szCs w:val="28"/>
        </w:rPr>
      </w:pPr>
      <w:r w:rsidRPr="003E2111">
        <w:rPr>
          <w:noProof/>
          <w:sz w:val="28"/>
          <w:szCs w:val="28"/>
        </w:rPr>
        <w:lastRenderedPageBreak/>
        <w:t xml:space="preserve">                                           </w:t>
      </w:r>
      <w:r w:rsidRPr="003E2111">
        <w:rPr>
          <w:noProof/>
          <w:sz w:val="28"/>
          <w:szCs w:val="28"/>
        </w:rPr>
        <w:drawing>
          <wp:inline distT="0" distB="0" distL="0" distR="0" wp14:anchorId="52B25865" wp14:editId="1EF609F6">
            <wp:extent cx="2095500" cy="1524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-Đoạn AB đối xứ</w:t>
      </w:r>
      <w:r w:rsidR="00775319">
        <w:rPr>
          <w:rFonts w:ascii="Times New Roman" w:hAnsi="Times New Roman"/>
          <w:color w:val="000000"/>
          <w:sz w:val="28"/>
          <w:szCs w:val="28"/>
          <w:lang w:val="nl-NL"/>
        </w:rPr>
        <w:t xml:space="preserve">ng 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với AC qua AH</w:t>
      </w: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-Đoạn BC đối xứ</w:t>
      </w:r>
      <w:r w:rsidR="00775319">
        <w:rPr>
          <w:rFonts w:ascii="Times New Roman" w:hAnsi="Times New Roman"/>
          <w:color w:val="000000"/>
          <w:sz w:val="28"/>
          <w:szCs w:val="28"/>
          <w:lang w:val="nl-NL"/>
        </w:rPr>
        <w:t>ng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với BC qua AH</w:t>
      </w:r>
    </w:p>
    <w:p w:rsidR="003E2111" w:rsidRPr="003E2111" w:rsidRDefault="003E2111" w:rsidP="003E2111">
      <w:pPr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*</w:t>
      </w:r>
      <w:r w:rsidRPr="003E2111">
        <w:rPr>
          <w:rFonts w:ascii="Times New Roman" w:hAnsi="Times New Roman"/>
          <w:color w:val="000000"/>
          <w:sz w:val="28"/>
          <w:szCs w:val="28"/>
          <w:u w:val="single"/>
          <w:lang w:val="nl-NL"/>
        </w:rPr>
        <w:t>Định nghĩa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: SGK/86</w:t>
      </w:r>
    </w:p>
    <w:p w:rsidR="00A905E8" w:rsidRDefault="00A905E8" w:rsidP="003E2111">
      <w:pPr>
        <w:tabs>
          <w:tab w:val="num" w:pos="720"/>
          <w:tab w:val="center" w:pos="1610"/>
          <w:tab w:val="right" w:pos="3220"/>
        </w:tabs>
        <w:spacing w:after="0" w:line="312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noProof/>
        </w:rPr>
        <w:drawing>
          <wp:inline distT="0" distB="0" distL="0" distR="0" wp14:anchorId="34E3781D" wp14:editId="1583B386">
            <wp:extent cx="628650" cy="8763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36" cy="876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5E8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952500" cy="8286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03C4" w:rsidRPr="00E403C4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="00E403C4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800100" cy="7429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111" w:rsidRPr="003E2111" w:rsidRDefault="003E2111" w:rsidP="003E2111">
      <w:pPr>
        <w:tabs>
          <w:tab w:val="num" w:pos="720"/>
          <w:tab w:val="center" w:pos="1610"/>
          <w:tab w:val="right" w:pos="3220"/>
        </w:tabs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3E2111">
        <w:rPr>
          <w:rFonts w:ascii="Times New Roman" w:hAnsi="Times New Roman"/>
          <w:color w:val="000000"/>
          <w:position w:val="-10"/>
          <w:sz w:val="28"/>
          <w:szCs w:val="28"/>
          <w:lang w:val="nl-NL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14" o:title=""/>
          </v:shape>
          <o:OLEObject Type="Embed" ProgID="Equation.DSMT4" ShapeID="_x0000_i1025" DrawAspect="Content" ObjectID="_1694232572" r:id="rId15"/>
        </w:objec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a) </w:t>
      </w:r>
      <w:r w:rsidR="00A905E8">
        <w:rPr>
          <w:rFonts w:ascii="Times New Roman" w:hAnsi="Times New Roman"/>
          <w:color w:val="000000"/>
          <w:sz w:val="28"/>
          <w:szCs w:val="28"/>
          <w:lang w:val="nl-NL"/>
        </w:rPr>
        <w:t xml:space="preserve">Chữ cái A in hoa có 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1 trục đối xứng</w:t>
      </w:r>
      <w:r w:rsidR="00A905E8" w:rsidRPr="00A905E8">
        <w:rPr>
          <w:noProof/>
        </w:rPr>
        <w:t xml:space="preserve"> </w:t>
      </w:r>
    </w:p>
    <w:p w:rsidR="003E2111" w:rsidRPr="003E2111" w:rsidRDefault="003E2111" w:rsidP="003E2111">
      <w:pPr>
        <w:tabs>
          <w:tab w:val="num" w:pos="720"/>
          <w:tab w:val="center" w:pos="1610"/>
          <w:tab w:val="right" w:pos="3220"/>
        </w:tabs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b) 3 trục đối xứng</w:t>
      </w:r>
    </w:p>
    <w:p w:rsidR="003E2111" w:rsidRPr="003E2111" w:rsidRDefault="003E2111" w:rsidP="003E2111">
      <w:pPr>
        <w:tabs>
          <w:tab w:val="num" w:pos="720"/>
          <w:tab w:val="center" w:pos="1610"/>
          <w:tab w:val="right" w:pos="3220"/>
        </w:tabs>
        <w:spacing w:after="0" w:line="312" w:lineRule="auto"/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c) vô số trục đối xứng</w:t>
      </w:r>
    </w:p>
    <w:p w:rsidR="00775319" w:rsidRDefault="003E2111" w:rsidP="003E2111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>*</w:t>
      </w:r>
      <w:r w:rsidRPr="003E2111">
        <w:rPr>
          <w:rFonts w:ascii="Times New Roman" w:hAnsi="Times New Roman"/>
          <w:color w:val="000000"/>
          <w:sz w:val="28"/>
          <w:szCs w:val="28"/>
          <w:u w:val="single"/>
          <w:lang w:val="nl-NL"/>
        </w:rPr>
        <w:t>Định lý:</w:t>
      </w:r>
      <w:r w:rsidRPr="003E2111">
        <w:rPr>
          <w:rFonts w:ascii="Times New Roman" w:hAnsi="Times New Roman"/>
          <w:color w:val="000000"/>
          <w:sz w:val="28"/>
          <w:szCs w:val="28"/>
          <w:lang w:val="nl-NL"/>
        </w:rPr>
        <w:t xml:space="preserve"> SGK/87</w:t>
      </w:r>
      <w:r w:rsidR="00775319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 wp14:anchorId="2C6E6218" wp14:editId="21B60046">
            <wp:extent cx="3152775" cy="26098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908" cy="261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319" w:rsidRPr="000C61AD" w:rsidRDefault="00775319" w:rsidP="003E2111">
      <w:pPr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bookmarkStart w:id="0" w:name="_GoBack"/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 4.  </w:t>
      </w:r>
      <w:r w:rsidRPr="000C61AD">
        <w:rPr>
          <w:rFonts w:ascii="Times New Roman" w:hAnsi="Times New Roman"/>
          <w:b/>
          <w:color w:val="FF0000"/>
          <w:sz w:val="32"/>
          <w:szCs w:val="32"/>
          <w:u w:val="single"/>
          <w:lang w:val="nl-NL"/>
        </w:rPr>
        <w:t>Bài tập</w:t>
      </w:r>
      <w:r w:rsidRPr="000C61AD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: </w:t>
      </w:r>
    </w:p>
    <w:bookmarkEnd w:id="0"/>
    <w:p w:rsidR="00775319" w:rsidRDefault="00775319" w:rsidP="003E2111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775319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Bài tập 37 trang 88/SGK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:</w:t>
      </w:r>
    </w:p>
    <w:p w:rsidR="00775319" w:rsidRPr="00775319" w:rsidRDefault="00775319" w:rsidP="00775319">
      <w:pPr>
        <w:kinsoku w:val="0"/>
        <w:overflowPunct w:val="0"/>
        <w:spacing w:before="384"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lastRenderedPageBreak/>
        <w:t>Tìm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các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hình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có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trục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đối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xứng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trên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</w:t>
      </w:r>
      <w:proofErr w:type="spellStart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>hình</w:t>
      </w:r>
      <w:proofErr w:type="spellEnd"/>
      <w:r w:rsidRPr="00775319">
        <w:rPr>
          <w:rFonts w:ascii="Times New Roman" w:eastAsia="+mn-ea" w:hAnsi="Times New Roman"/>
          <w:bCs/>
          <w:kern w:val="24"/>
          <w:sz w:val="28"/>
          <w:szCs w:val="28"/>
        </w:rPr>
        <w:t xml:space="preserve"> 59</w:t>
      </w:r>
    </w:p>
    <w:p w:rsidR="00775319" w:rsidRDefault="00775319" w:rsidP="003E2111">
      <w:pPr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A905E8" w:rsidRPr="00A905E8" w:rsidRDefault="00775319" w:rsidP="003E2111">
      <w:pPr>
        <w:rPr>
          <w:noProof/>
        </w:rPr>
      </w:pPr>
      <w:r>
        <w:rPr>
          <w:sz w:val="28"/>
          <w:szCs w:val="28"/>
        </w:rPr>
        <w:t xml:space="preserve">  </w:t>
      </w:r>
      <w:proofErr w:type="spellStart"/>
      <w:r w:rsidR="00E97FE6">
        <w:rPr>
          <w:sz w:val="28"/>
          <w:szCs w:val="28"/>
        </w:rPr>
        <w:t>Giải</w:t>
      </w:r>
      <w:proofErr w:type="spellEnd"/>
      <w:r w:rsidR="00E97FE6">
        <w:rPr>
          <w:sz w:val="28"/>
          <w:szCs w:val="28"/>
        </w:rPr>
        <w:t>:</w:t>
      </w:r>
      <w:r>
        <w:rPr>
          <w:sz w:val="28"/>
          <w:szCs w:val="28"/>
        </w:rPr>
        <w:t xml:space="preserve">    </w:t>
      </w:r>
      <w:r>
        <w:rPr>
          <w:noProof/>
        </w:rPr>
        <w:drawing>
          <wp:inline distT="0" distB="0" distL="0" distR="0" wp14:anchorId="32F89F42" wp14:editId="070267CB">
            <wp:extent cx="4257675" cy="1209675"/>
            <wp:effectExtent l="0" t="0" r="9525" b="9525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2511" cy="121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45C1" w:rsidRDefault="00E97FE6" w:rsidP="003E211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D3E75CA" wp14:editId="70399248">
            <wp:extent cx="752475" cy="10477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666750" cy="9620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628650" cy="96202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30C">
        <w:rPr>
          <w:noProof/>
          <w:sz w:val="28"/>
          <w:szCs w:val="28"/>
        </w:rPr>
        <w:drawing>
          <wp:inline distT="0" distB="0" distL="0" distR="0">
            <wp:extent cx="666750" cy="9620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30C">
        <w:rPr>
          <w:noProof/>
          <w:sz w:val="28"/>
          <w:szCs w:val="28"/>
        </w:rPr>
        <w:drawing>
          <wp:inline distT="0" distB="0" distL="0" distR="0">
            <wp:extent cx="704850" cy="9620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30C">
        <w:rPr>
          <w:noProof/>
          <w:sz w:val="28"/>
          <w:szCs w:val="28"/>
        </w:rPr>
        <w:drawing>
          <wp:inline distT="0" distB="0" distL="0" distR="0">
            <wp:extent cx="923925" cy="10953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30C">
        <w:rPr>
          <w:noProof/>
        </w:rPr>
        <w:drawing>
          <wp:inline distT="0" distB="0" distL="0" distR="0" wp14:anchorId="02B0A5CE" wp14:editId="11F632EE">
            <wp:extent cx="571500" cy="781050"/>
            <wp:effectExtent l="0" t="0" r="0" b="0"/>
            <wp:docPr id="72706" name="Picture 2" descr="C:\Users\viet mobile\Pictures\Screenshots\Screenshot (1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6" name="Picture 2" descr="C:\Users\viet mobile\Pictures\Screenshots\Screenshot (13)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55" cy="78317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44430C">
        <w:rPr>
          <w:noProof/>
          <w:sz w:val="28"/>
          <w:szCs w:val="28"/>
        </w:rPr>
        <w:drawing>
          <wp:inline distT="0" distB="0" distL="0" distR="0">
            <wp:extent cx="838200" cy="1009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5E8" w:rsidRDefault="00A905E8" w:rsidP="00A905E8">
      <w:pPr>
        <w:tabs>
          <w:tab w:val="left" w:pos="567"/>
          <w:tab w:val="left" w:pos="1134"/>
        </w:tabs>
        <w:spacing w:after="0" w:line="312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</w:p>
    <w:p w:rsidR="00A905E8" w:rsidRDefault="00A905E8" w:rsidP="00A905E8">
      <w:pPr>
        <w:tabs>
          <w:tab w:val="left" w:pos="567"/>
          <w:tab w:val="left" w:pos="1134"/>
        </w:tabs>
        <w:spacing w:after="0" w:line="312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A905E8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Bài tập ở nhà:</w:t>
      </w: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  <w:lang w:val="nl-NL"/>
        </w:rPr>
        <w:t>- Xem lại bài học</w:t>
      </w:r>
    </w:p>
    <w:p w:rsidR="00A905E8" w:rsidRPr="00A905E8" w:rsidRDefault="00A905E8" w:rsidP="00A905E8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spacing w:after="0" w:line="312" w:lineRule="auto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color w:val="000000"/>
          <w:sz w:val="26"/>
          <w:szCs w:val="26"/>
          <w:lang w:val="nl-NL"/>
        </w:rPr>
        <w:t>Tìm các hình có trục đối xứng trog thực tế. Tìm những ứng dụng của trục đối xưng.</w:t>
      </w:r>
    </w:p>
    <w:p w:rsidR="00A905E8" w:rsidRPr="00E403C4" w:rsidRDefault="00A905E8" w:rsidP="00A905E8">
      <w:pPr>
        <w:tabs>
          <w:tab w:val="left" w:pos="567"/>
          <w:tab w:val="left" w:pos="1134"/>
        </w:tabs>
        <w:spacing w:after="0" w:line="312" w:lineRule="auto"/>
        <w:jc w:val="both"/>
        <w:rPr>
          <w:rFonts w:ascii="Times New Roman" w:hAnsi="Times New Roman"/>
          <w:b/>
          <w:color w:val="000000"/>
          <w:sz w:val="26"/>
          <w:szCs w:val="26"/>
          <w:lang w:val="nl-NL"/>
        </w:rPr>
      </w:pPr>
      <w:r w:rsidRPr="00E403C4">
        <w:rPr>
          <w:rFonts w:ascii="Times New Roman" w:hAnsi="Times New Roman"/>
          <w:b/>
          <w:color w:val="000000"/>
          <w:sz w:val="26"/>
          <w:szCs w:val="26"/>
          <w:lang w:val="nl-NL"/>
        </w:rPr>
        <w:t>Làm bài tập 35, 36, 39, 40 SGK.</w:t>
      </w:r>
    </w:p>
    <w:p w:rsidR="00A905E8" w:rsidRPr="00B37EF4" w:rsidRDefault="00A905E8" w:rsidP="00A905E8">
      <w:pPr>
        <w:tabs>
          <w:tab w:val="left" w:pos="567"/>
          <w:tab w:val="left" w:pos="1134"/>
        </w:tabs>
        <w:spacing w:after="0" w:line="312" w:lineRule="auto"/>
        <w:jc w:val="both"/>
        <w:rPr>
          <w:rFonts w:ascii="Times New Roman" w:hAnsi="Times New Roman"/>
          <w:b/>
          <w:color w:val="000000"/>
          <w:sz w:val="26"/>
          <w:szCs w:val="26"/>
          <w:lang w:val="fr-FR"/>
        </w:rPr>
      </w:pPr>
      <w:r>
        <w:rPr>
          <w:rFonts w:ascii="Times New Roman" w:hAnsi="Times New Roman"/>
          <w:color w:val="000000"/>
          <w:sz w:val="26"/>
          <w:szCs w:val="26"/>
          <w:lang w:val="nl-NL"/>
        </w:rPr>
        <w:t>.................................................................................................................................................</w:t>
      </w:r>
    </w:p>
    <w:p w:rsidR="00A905E8" w:rsidRPr="003E2111" w:rsidRDefault="00A905E8" w:rsidP="003E2111">
      <w:pPr>
        <w:rPr>
          <w:sz w:val="28"/>
          <w:szCs w:val="28"/>
        </w:rPr>
      </w:pPr>
    </w:p>
    <w:sectPr w:rsidR="00A905E8" w:rsidRPr="003E2111" w:rsidSect="00775319">
      <w:type w:val="continuous"/>
      <w:pgSz w:w="12240" w:h="15840"/>
      <w:pgMar w:top="144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EA236F"/>
    <w:multiLevelType w:val="hybridMultilevel"/>
    <w:tmpl w:val="2E3C19C2"/>
    <w:lvl w:ilvl="0" w:tplc="0234BE7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B62"/>
    <w:rsid w:val="000C61AD"/>
    <w:rsid w:val="003E2111"/>
    <w:rsid w:val="0044430C"/>
    <w:rsid w:val="00775319"/>
    <w:rsid w:val="00836B62"/>
    <w:rsid w:val="009945C1"/>
    <w:rsid w:val="00A905E8"/>
    <w:rsid w:val="00E403C4"/>
    <w:rsid w:val="00E97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6B6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nhideWhenUsed/>
    <w:rsid w:val="00836B6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836B62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B62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75319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905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6B6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nhideWhenUsed/>
    <w:rsid w:val="00836B6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836B62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B62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75319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905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286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4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5.emf"/><Relationship Id="rId7" Type="http://schemas.openxmlformats.org/officeDocument/2006/relationships/image" Target="media/image2.wmf"/><Relationship Id="rId12" Type="http://schemas.openxmlformats.org/officeDocument/2006/relationships/image" Target="media/image7.emf"/><Relationship Id="rId17" Type="http://schemas.openxmlformats.org/officeDocument/2006/relationships/image" Target="media/image11.png"/><Relationship Id="rId25" Type="http://schemas.openxmlformats.org/officeDocument/2006/relationships/image" Target="media/image19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7.emf"/><Relationship Id="rId10" Type="http://schemas.openxmlformats.org/officeDocument/2006/relationships/image" Target="media/image5.png"/><Relationship Id="rId19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wmf"/><Relationship Id="rId22" Type="http://schemas.openxmlformats.org/officeDocument/2006/relationships/image" Target="media/image16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3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t mobile</dc:creator>
  <cp:lastModifiedBy>viet mobile</cp:lastModifiedBy>
  <cp:revision>2</cp:revision>
  <dcterms:created xsi:type="dcterms:W3CDTF">2021-09-10T09:39:00Z</dcterms:created>
  <dcterms:modified xsi:type="dcterms:W3CDTF">2021-09-27T00:23:00Z</dcterms:modified>
</cp:coreProperties>
</file>